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</w:t>
            </w:r>
            <w:proofErr w:type="gramStart"/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</w:t>
            </w:r>
            <w:proofErr w:type="gramEnd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proofErr w:type="gramStart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</w:t>
            </w:r>
            <w:proofErr w:type="gramEnd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971FF6">
            <w:pPr>
              <w:snapToGrid w:val="0"/>
              <w:jc w:val="both"/>
              <w:rPr>
                <w:rFonts w:hint="eastAsia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  <w:bookmarkStart w:id="2" w:name="_GoBack"/>
            <w:bookmarkEnd w:id="2"/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5pt;height:34.4pt" o:ole="">
                  <v:imagedata r:id="rId6" o:title=""/>
                </v:shape>
                <o:OLEObject Type="Embed" ProgID="Equation.DSMT4" ShapeID="_x0000_i1025" DrawAspect="Content" ObjectID="_1640517312" r:id="rId7"/>
              </w:object>
            </w:r>
          </w:p>
          <w:p w:rsidR="004B3E74" w:rsidRPr="00511EDD" w:rsidRDefault="004B3E74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70C0"/>
                <w:sz w:val="20"/>
                <w:szCs w:val="20"/>
                <w:lang w:eastAsia="zh-CN"/>
              </w:rPr>
              <w:t>对不对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[PS5-1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概念</w:t>
            </w:r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  <w:p w:rsidR="004B3E74" w:rsidRPr="00511EDD" w:rsidRDefault="004B3E74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70C0"/>
                <w:sz w:val="20"/>
                <w:szCs w:val="20"/>
              </w:rPr>
              <w:t>不对啊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</w:t>
            </w:r>
            <w:proofErr w:type="gramStart"/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一</w:t>
            </w:r>
            <w:proofErr w:type="gramEnd"/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20CE1" w:rsidRDefault="00B20CE1" w:rsidP="00C75D2A">
      <w:r>
        <w:separator/>
      </w:r>
    </w:p>
  </w:endnote>
  <w:endnote w:type="continuationSeparator" w:id="0">
    <w:p w:rsidR="00B20CE1" w:rsidRDefault="00B20CE1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20CE1" w:rsidRDefault="00B20CE1" w:rsidP="00C75D2A">
      <w:r>
        <w:separator/>
      </w:r>
    </w:p>
  </w:footnote>
  <w:footnote w:type="continuationSeparator" w:id="0">
    <w:p w:rsidR="00B20CE1" w:rsidRDefault="00B20CE1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C0A6E"/>
    <w:rsid w:val="000C13EC"/>
    <w:rsid w:val="000D1578"/>
    <w:rsid w:val="000D4A8F"/>
    <w:rsid w:val="000D7AA1"/>
    <w:rsid w:val="000E1BBA"/>
    <w:rsid w:val="000F1C05"/>
    <w:rsid w:val="00100873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56A1A"/>
    <w:rsid w:val="00362E3B"/>
    <w:rsid w:val="00367D24"/>
    <w:rsid w:val="00372EB5"/>
    <w:rsid w:val="00373B87"/>
    <w:rsid w:val="00373DE1"/>
    <w:rsid w:val="00390E35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3E74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63A9"/>
    <w:rsid w:val="00606750"/>
    <w:rsid w:val="00606F7F"/>
    <w:rsid w:val="00615568"/>
    <w:rsid w:val="00630584"/>
    <w:rsid w:val="00631A6D"/>
    <w:rsid w:val="00644486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24E36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669A"/>
    <w:rsid w:val="008B1C31"/>
    <w:rsid w:val="008B2F0C"/>
    <w:rsid w:val="008B55A1"/>
    <w:rsid w:val="008B7894"/>
    <w:rsid w:val="008C208B"/>
    <w:rsid w:val="008D2DAD"/>
    <w:rsid w:val="008D42BC"/>
    <w:rsid w:val="008D5044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61C96"/>
    <w:rsid w:val="0096636B"/>
    <w:rsid w:val="00966BE9"/>
    <w:rsid w:val="00971FF6"/>
    <w:rsid w:val="0097705F"/>
    <w:rsid w:val="00980D2A"/>
    <w:rsid w:val="00984C77"/>
    <w:rsid w:val="0099265C"/>
    <w:rsid w:val="00997B58"/>
    <w:rsid w:val="009A61CF"/>
    <w:rsid w:val="009B68D2"/>
    <w:rsid w:val="009C15CB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7410B"/>
    <w:rsid w:val="00A75601"/>
    <w:rsid w:val="00A83F61"/>
    <w:rsid w:val="00A95330"/>
    <w:rsid w:val="00A960AB"/>
    <w:rsid w:val="00A971E9"/>
    <w:rsid w:val="00AA63E1"/>
    <w:rsid w:val="00AB1338"/>
    <w:rsid w:val="00AC7F28"/>
    <w:rsid w:val="00B0042D"/>
    <w:rsid w:val="00B12124"/>
    <w:rsid w:val="00B20CE1"/>
    <w:rsid w:val="00B223B5"/>
    <w:rsid w:val="00B224F3"/>
    <w:rsid w:val="00B23EA4"/>
    <w:rsid w:val="00B34A2A"/>
    <w:rsid w:val="00B37381"/>
    <w:rsid w:val="00B373DA"/>
    <w:rsid w:val="00B425AD"/>
    <w:rsid w:val="00B526C2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53D90"/>
    <w:rsid w:val="00E54710"/>
    <w:rsid w:val="00E54F63"/>
    <w:rsid w:val="00E555C3"/>
    <w:rsid w:val="00E71BEE"/>
    <w:rsid w:val="00E74432"/>
    <w:rsid w:val="00E76CBA"/>
    <w:rsid w:val="00E820C6"/>
    <w:rsid w:val="00E830E4"/>
    <w:rsid w:val="00E90098"/>
    <w:rsid w:val="00E9088D"/>
    <w:rsid w:val="00E93DB9"/>
    <w:rsid w:val="00EA4390"/>
    <w:rsid w:val="00EA43EB"/>
    <w:rsid w:val="00EA65E1"/>
    <w:rsid w:val="00EA67C0"/>
    <w:rsid w:val="00EB2226"/>
    <w:rsid w:val="00EB63BF"/>
    <w:rsid w:val="00EC0A1E"/>
    <w:rsid w:val="00EC2852"/>
    <w:rsid w:val="00ED7F90"/>
    <w:rsid w:val="00EE06F9"/>
    <w:rsid w:val="00EE64CB"/>
    <w:rsid w:val="00EE6F7F"/>
    <w:rsid w:val="00EF1DD0"/>
    <w:rsid w:val="00F100CA"/>
    <w:rsid w:val="00F13662"/>
    <w:rsid w:val="00F219C3"/>
    <w:rsid w:val="00F32222"/>
    <w:rsid w:val="00F402A6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A58380"/>
  <w15:docId w15:val="{0249C7A5-4E37-4F5C-B986-3989F1783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1</Pages>
  <Words>152</Words>
  <Characters>873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Administrator</cp:lastModifiedBy>
  <cp:revision>10</cp:revision>
  <dcterms:created xsi:type="dcterms:W3CDTF">2019-02-27T09:33:00Z</dcterms:created>
  <dcterms:modified xsi:type="dcterms:W3CDTF">2020-01-14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